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7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  <p:sldId id="269" r:id="rId16"/>
    <p:sldId id="271" r:id="rId17"/>
    <p:sldId id="273" r:id="rId18"/>
    <p:sldId id="274" r:id="rId19"/>
    <p:sldId id="275" r:id="rId20"/>
    <p:sldId id="272" r:id="rId21"/>
    <p:sldId id="276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57" d="100"/>
          <a:sy n="57" d="100"/>
        </p:scale>
        <p:origin x="88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3AE38C-335C-47EF-9194-034973AAFC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CCFE49-F96D-43C2-9AB3-8A3BE5F50E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A9616F-7CEE-4AB3-AF61-5A81F0FD77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BBD86C-CACC-4C29-A032-C8D65B6E72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25B1DB-3CFA-41AA-95EE-92F9D19865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04489B-1E01-498D-B55D-1B5B1384FB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E5DEA-0687-4C72-B3CF-50D41CD1F3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840FB9-0A7F-413B-9705-B231643DEB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4BB1AA-4FD1-4582-9F2F-13490F9A58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65149-BE68-430D-8BF5-750C91D240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65729-217F-4C0B-89AE-0E11CEAA1E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  <a:alpha val="25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6FA2692-9437-48A4-9CE1-E0AC4BB623B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066800" y="152400"/>
            <a:ext cx="746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smtClean="0">
                <a:solidFill>
                  <a:srgbClr val="FF3300"/>
                </a:solidFill>
                <a:latin typeface="+mj-lt"/>
              </a:rPr>
              <a:t>7.5 Partial Fractions Review</a:t>
            </a:r>
            <a:endParaRPr lang="en-US" sz="4000" dirty="0">
              <a:solidFill>
                <a:srgbClr val="FF33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2438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-1 = A + C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11 = 3A + B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-10 = 3B + 4C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867400" y="457200"/>
            <a:ext cx="2438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3 = -3A - 3C</a:t>
            </a:r>
          </a:p>
          <a:p>
            <a:pPr>
              <a:spcBef>
                <a:spcPct val="50000"/>
              </a:spcBef>
            </a:pPr>
            <a:r>
              <a:rPr lang="en-US" u="sng" dirty="0">
                <a:latin typeface="+mn-lt"/>
              </a:rPr>
              <a:t>11 = 3A + B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2057400" y="6858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057400" y="276225"/>
            <a:ext cx="2771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  <a:latin typeface="+mn-lt"/>
              </a:rPr>
              <a:t>Multiply both sides by -3</a:t>
            </a: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2209800" y="12192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590800" y="1447800"/>
            <a:ext cx="3200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+mn-lt"/>
              </a:rPr>
              <a:t>Add these two equations to eliminate A.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867400" y="1447800"/>
            <a:ext cx="1720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+mn-lt"/>
              </a:rPr>
              <a:t>14 = B – 3C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705600" y="1981200"/>
            <a:ext cx="2209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+mn-lt"/>
              </a:rPr>
              <a:t>Multiply both sides of this equation by –3.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0" y="2209800"/>
            <a:ext cx="1600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+mn-lt"/>
              </a:rPr>
              <a:t>Add this equation to eliminate B.</a:t>
            </a:r>
          </a:p>
        </p:txBody>
      </p:sp>
      <p:grpSp>
        <p:nvGrpSpPr>
          <p:cNvPr id="11280" name="Group 16"/>
          <p:cNvGrpSpPr>
            <a:grpSpLocks/>
          </p:cNvGrpSpPr>
          <p:nvPr/>
        </p:nvGrpSpPr>
        <p:grpSpPr bwMode="auto">
          <a:xfrm>
            <a:off x="3124200" y="4038601"/>
            <a:ext cx="2225675" cy="1884363"/>
            <a:chOff x="1718" y="1709"/>
            <a:chExt cx="1402" cy="1187"/>
          </a:xfrm>
        </p:grpSpPr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1718" y="1709"/>
              <a:ext cx="130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+mn-lt"/>
                </a:rPr>
                <a:t>-42 = -3B + 9C</a:t>
              </a:r>
            </a:p>
            <a:p>
              <a:r>
                <a:rPr lang="en-US" u="sng">
                  <a:latin typeface="+mn-lt"/>
                </a:rPr>
                <a:t>-10 =  3B + 4C</a:t>
              </a:r>
            </a:p>
          </p:txBody>
        </p:sp>
        <p:sp>
          <p:nvSpPr>
            <p:cNvPr id="11279" name="Text Box 15"/>
            <p:cNvSpPr txBox="1">
              <a:spLocks noChangeArrowheads="1"/>
            </p:cNvSpPr>
            <p:nvPr/>
          </p:nvSpPr>
          <p:spPr bwMode="auto">
            <a:xfrm>
              <a:off x="1824" y="2256"/>
              <a:ext cx="129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-52 = 13C</a:t>
              </a:r>
            </a:p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  -4 = C</a:t>
              </a:r>
            </a:p>
          </p:txBody>
        </p:sp>
      </p:grp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3048000" y="2514600"/>
            <a:ext cx="2895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+mn-lt"/>
              </a:rPr>
              <a:t>We now have two equations in B and C. Compare the B coefficients.</a:t>
            </a: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 flipH="1" flipV="1">
            <a:off x="1295400" y="1905000"/>
            <a:ext cx="2057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 flipV="1">
            <a:off x="5181600" y="1828800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 flipH="1">
            <a:off x="5334000" y="1752600"/>
            <a:ext cx="12954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762000" y="1905000"/>
            <a:ext cx="25146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6019800" y="4953000"/>
            <a:ext cx="2819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We can finish by back substitution.</a:t>
            </a:r>
          </a:p>
        </p:txBody>
      </p:sp>
      <p:grpSp>
        <p:nvGrpSpPr>
          <p:cNvPr id="11293" name="Group 29"/>
          <p:cNvGrpSpPr>
            <a:grpSpLocks/>
          </p:cNvGrpSpPr>
          <p:nvPr/>
        </p:nvGrpSpPr>
        <p:grpSpPr bwMode="auto">
          <a:xfrm>
            <a:off x="228600" y="5867400"/>
            <a:ext cx="5410200" cy="457200"/>
            <a:chOff x="144" y="3840"/>
            <a:chExt cx="3408" cy="288"/>
          </a:xfrm>
        </p:grpSpPr>
        <p:sp>
          <p:nvSpPr>
            <p:cNvPr id="11287" name="Text Box 23"/>
            <p:cNvSpPr txBox="1">
              <a:spLocks noChangeArrowheads="1"/>
            </p:cNvSpPr>
            <p:nvPr/>
          </p:nvSpPr>
          <p:spPr bwMode="auto">
            <a:xfrm>
              <a:off x="144" y="3840"/>
              <a:ext cx="31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-1 = A + C</a:t>
              </a:r>
            </a:p>
          </p:txBody>
        </p:sp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>
              <a:off x="1152" y="398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289" name="Text Box 25"/>
            <p:cNvSpPr txBox="1">
              <a:spLocks noChangeArrowheads="1"/>
            </p:cNvSpPr>
            <p:nvPr/>
          </p:nvSpPr>
          <p:spPr bwMode="auto">
            <a:xfrm>
              <a:off x="1392" y="3840"/>
              <a:ext cx="20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-1 = A - 4</a:t>
              </a:r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>
              <a:off x="2400" y="39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2832" y="3840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A = 3</a:t>
              </a:r>
            </a:p>
          </p:txBody>
        </p:sp>
      </p:grpSp>
      <p:grpSp>
        <p:nvGrpSpPr>
          <p:cNvPr id="11299" name="Group 35"/>
          <p:cNvGrpSpPr>
            <a:grpSpLocks/>
          </p:cNvGrpSpPr>
          <p:nvPr/>
        </p:nvGrpSpPr>
        <p:grpSpPr bwMode="auto">
          <a:xfrm>
            <a:off x="304800" y="6400800"/>
            <a:ext cx="8534400" cy="457200"/>
            <a:chOff x="192" y="4032"/>
            <a:chExt cx="5376" cy="288"/>
          </a:xfrm>
        </p:grpSpPr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192" y="4032"/>
              <a:ext cx="53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+mn-lt"/>
                </a:rPr>
                <a:t>-10 = 3B + 4C      -10 = 3B + 4(-4)      </a:t>
              </a:r>
              <a:r>
                <a:rPr lang="en-US" dirty="0" smtClean="0">
                  <a:latin typeface="+mn-lt"/>
                </a:rPr>
                <a:t> -</a:t>
              </a:r>
              <a:r>
                <a:rPr lang="en-US" dirty="0">
                  <a:latin typeface="+mn-lt"/>
                </a:rPr>
                <a:t>10 + 16 = 3B     2 = B</a:t>
              </a:r>
            </a:p>
          </p:txBody>
        </p:sp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>
              <a:off x="1392" y="417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>
              <a:off x="4416" y="41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 flipV="1">
              <a:off x="2976" y="41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nimBg="1"/>
      <p:bldP spid="11269" grpId="0" autoUpdateAnimBg="0"/>
      <p:bldP spid="11270" grpId="0" animBg="1"/>
      <p:bldP spid="11271" grpId="0" autoUpdateAnimBg="0"/>
      <p:bldP spid="11272" grpId="0" autoUpdateAnimBg="0"/>
      <p:bldP spid="11275" grpId="0" autoUpdateAnimBg="0"/>
      <p:bldP spid="11278" grpId="0" autoUpdateAnimBg="0"/>
      <p:bldP spid="11281" grpId="0" autoUpdateAnimBg="0"/>
      <p:bldP spid="11282" grpId="0" animBg="1"/>
      <p:bldP spid="11283" grpId="0" animBg="1"/>
      <p:bldP spid="11284" grpId="0" animBg="1"/>
      <p:bldP spid="11285" grpId="0" animBg="1"/>
      <p:bldP spid="1128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-1" y="457200"/>
            <a:ext cx="980787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We have now discovered that A = 3, B = 2 and C = -4.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28600" y="1447800"/>
            <a:ext cx="6781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Fair enough. We began with the idea that we could break the following fraction up into smaller pieces (partial fraction decomposition).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28600" y="3124200"/>
          <a:ext cx="5707063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1968480" imgH="876240" progId="Equation.3">
                  <p:embed/>
                </p:oleObj>
              </mc:Choice>
              <mc:Fallback>
                <p:oleObj name="Equation" r:id="rId3" imgW="1968480" imgH="876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4200"/>
                        <a:ext cx="5707063" cy="253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553199" y="4800600"/>
            <a:ext cx="253652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Substitute for A, B and C and we are done.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048000" y="5654675"/>
          <a:ext cx="2667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990360" imgH="393480" progId="Equation.3">
                  <p:embed/>
                </p:oleObj>
              </mc:Choice>
              <mc:Fallback>
                <p:oleObj name="Equation" r:id="rId5" imgW="99036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54675"/>
                        <a:ext cx="26670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915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3300"/>
                </a:solidFill>
                <a:latin typeface="+mn-lt"/>
              </a:rPr>
              <a:t>EXAMPLE 3:</a:t>
            </a:r>
            <a:r>
              <a:rPr lang="en-US" dirty="0">
                <a:latin typeface="+mn-lt"/>
              </a:rPr>
              <a:t> For our next example, we are going to consider what happens when one of the factors in the denominator is raised to a power. Consider the following for partial fraction decomposition: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87437"/>
              </p:ext>
            </p:extLst>
          </p:nvPr>
        </p:nvGraphicFramePr>
        <p:xfrm>
          <a:off x="471488" y="2014538"/>
          <a:ext cx="736282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3213000" imgH="495000" progId="Equation.DSMT4">
                  <p:embed/>
                </p:oleObj>
              </mc:Choice>
              <mc:Fallback>
                <p:oleObj name="Equation" r:id="rId3" imgW="32130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014538"/>
                        <a:ext cx="7362825" cy="113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81000" y="31242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There are two setups that we could use to begin: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28600" y="3810000"/>
            <a:ext cx="3581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Setup A proceeds along the same lines as the previous example.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962400" y="3886200"/>
          <a:ext cx="46482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1904760" imgH="457200" progId="Equation.3">
                  <p:embed/>
                </p:oleObj>
              </mc:Choice>
              <mc:Fallback>
                <p:oleObj name="Equation" r:id="rId5" imgW="190476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86200"/>
                        <a:ext cx="46482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8600" y="5029200"/>
            <a:ext cx="3505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Setup B considers that the second fraction could have come from two pieces.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657600" y="5181600"/>
          <a:ext cx="54038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2336760" imgH="457200" progId="Equation.3">
                  <p:embed/>
                </p:oleObj>
              </mc:Choice>
              <mc:Fallback>
                <p:oleObj name="Equation" r:id="rId7" imgW="233676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54038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  <p:bldP spid="1331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8425" y="1905000"/>
          <a:ext cx="9045575" cy="443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3911400" imgH="1917360" progId="Equation.3">
                  <p:embed/>
                </p:oleObj>
              </mc:Choice>
              <mc:Fallback>
                <p:oleObj name="Equation" r:id="rId3" imgW="3911400" imgH="1917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905000"/>
                        <a:ext cx="9045575" cy="443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304800"/>
            <a:ext cx="8534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Since we have already done an example with Setup A, this example will proceed with Setup B. Step 1 will be to multiply both sides by the LCD and simplify.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H="1">
            <a:off x="1143000" y="1447800"/>
            <a:ext cx="3276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4419600" y="1447800"/>
            <a:ext cx="3124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0" y="2209800"/>
            <a:ext cx="1447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1981200" y="2590800"/>
            <a:ext cx="1219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2667000" y="3657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V="1">
            <a:off x="2971800" y="3429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4419600" y="36576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6248400" y="3200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V="1">
            <a:off x="6781800" y="3581400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 flipV="1">
            <a:off x="8077200" y="3276600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6400800" y="4343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7604125" y="4084638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+mn-lt"/>
              </a:rPr>
              <a:t>Expand.</a:t>
            </a:r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7315200" y="5486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7848600" y="4724400"/>
            <a:ext cx="1295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Group like terms and factor.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0" y="6400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We now compare the coefficients of the two si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0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5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2" grpId="0" animBg="1"/>
      <p:bldP spid="14343" grpId="0" animBg="1"/>
      <p:bldP spid="14344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 animBg="1"/>
      <p:bldP spid="14351" grpId="0" autoUpdateAnimBg="0"/>
      <p:bldP spid="14352" grpId="0" animBg="1"/>
      <p:bldP spid="14353" grpId="0" autoUpdateAnimBg="0"/>
      <p:bldP spid="1435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" name="Object 0"/>
          <p:cNvGraphicFramePr>
            <a:graphicFrameLocks noChangeAspect="1"/>
          </p:cNvGraphicFramePr>
          <p:nvPr/>
        </p:nvGraphicFramePr>
        <p:xfrm>
          <a:off x="381000" y="228600"/>
          <a:ext cx="70770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3060360" imgH="457200" progId="Equation.3">
                  <p:embed/>
                </p:oleObj>
              </mc:Choice>
              <mc:Fallback>
                <p:oleObj name="Equation" r:id="rId3" imgW="3060360" imgH="45720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70770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381000" y="3048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he last line of the previous slide left us here.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457200" y="1447800"/>
            <a:ext cx="83058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If we compare the coefficients on each side, we have: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A + B = 13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6A + 3B + C = 48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9A = 72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533400" y="3657600"/>
            <a:ext cx="8153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From the third equation A = 8. Substituting into the first equation: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A + B = 13 so 8 + B = 13 and B = 5.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609600" y="5105400"/>
            <a:ext cx="8153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Substituting back into the second equation: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6A + 3B + C = 48 so 6(8) + 3(5) + C = 48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48 + 15 + C = 48</a:t>
            </a:r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3276600" y="6400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4648200" y="6172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63 + C = 48 and C = -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 autoUpdateAnimBg="0"/>
      <p:bldP spid="16405" grpId="0" autoUpdateAnimBg="0"/>
      <p:bldP spid="16406" grpId="0" autoUpdateAnimBg="0"/>
      <p:bldP spid="16407" grpId="0" animBg="1"/>
      <p:bldP spid="1640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57200" y="1905000"/>
          <a:ext cx="54038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2336760" imgH="457200" progId="Equation.3">
                  <p:embed/>
                </p:oleObj>
              </mc:Choice>
              <mc:Fallback>
                <p:oleObj name="Equation" r:id="rId3" imgW="233676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54038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229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o refresh your memory, we were looking for values of </a:t>
            </a:r>
            <a:r>
              <a:rPr lang="en-US" dirty="0" err="1">
                <a:latin typeface="+mn-lt"/>
              </a:rPr>
              <a:t>of</a:t>
            </a:r>
            <a:r>
              <a:rPr lang="en-US" dirty="0">
                <a:latin typeface="+mn-lt"/>
              </a:rPr>
              <a:t> A, B and C that would satisfy the partial fraction decomposition below and we did find that A= 8, B</a:t>
            </a:r>
            <a:r>
              <a:rPr lang="en-US" dirty="0" smtClean="0">
                <a:latin typeface="+mn-lt"/>
              </a:rPr>
              <a:t>= 5 </a:t>
            </a:r>
            <a:r>
              <a:rPr lang="en-US" dirty="0">
                <a:latin typeface="+mn-lt"/>
              </a:rPr>
              <a:t>and </a:t>
            </a:r>
            <a:r>
              <a:rPr lang="en-US" dirty="0" smtClean="0">
                <a:latin typeface="+mn-lt"/>
              </a:rPr>
              <a:t>C = -</a:t>
            </a:r>
            <a:r>
              <a:rPr lang="en-US" dirty="0">
                <a:latin typeface="+mn-lt"/>
              </a:rPr>
              <a:t>15.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81000" y="34290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So…..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781175" y="3352800"/>
          <a:ext cx="53451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2311200" imgH="457200" progId="Equation.3">
                  <p:embed/>
                </p:oleObj>
              </mc:Choice>
              <mc:Fallback>
                <p:oleObj name="Equation" r:id="rId5" imgW="231120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52800"/>
                        <a:ext cx="534511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57200" y="4800600"/>
            <a:ext cx="8153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Our last example considers the possibility that the polynomial in the denominator has a smaller degree than the polynomial in the numer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6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EXAMPLE 4: Find the partial fraction decomposition for 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33400" y="990600"/>
          <a:ext cx="2660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1206360" imgH="419040" progId="Equation.3">
                  <p:embed/>
                </p:oleObj>
              </mc:Choice>
              <mc:Fallback>
                <p:oleObj name="Equation" r:id="rId3" imgW="120636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26606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90600" y="2362200"/>
            <a:ext cx="784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Since the order of the numerator is larger than the order of the denominator, the first step is division.</a:t>
            </a:r>
          </a:p>
        </p:txBody>
      </p: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1600200" y="3352800"/>
            <a:ext cx="4419600" cy="2682875"/>
            <a:chOff x="1008" y="2112"/>
            <a:chExt cx="2784" cy="1690"/>
          </a:xfrm>
        </p:grpSpPr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1008" y="2112"/>
            <a:ext cx="2784" cy="1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tion" r:id="rId5" imgW="1904760" imgH="1155600" progId="Equation.3">
                    <p:embed/>
                  </p:oleObj>
                </mc:Choice>
                <mc:Fallback>
                  <p:oleObj name="Equation" r:id="rId5" imgW="1904760" imgH="11556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112"/>
                          <a:ext cx="2784" cy="16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19" name="Group 11"/>
            <p:cNvGrpSpPr>
              <a:grpSpLocks/>
            </p:cNvGrpSpPr>
            <p:nvPr/>
          </p:nvGrpSpPr>
          <p:grpSpPr bwMode="auto">
            <a:xfrm>
              <a:off x="2016" y="2976"/>
              <a:ext cx="1632" cy="576"/>
              <a:chOff x="2016" y="2976"/>
              <a:chExt cx="1632" cy="576"/>
            </a:xfrm>
          </p:grpSpPr>
          <p:sp>
            <p:nvSpPr>
              <p:cNvPr id="17414" name="Line 6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18" name="Line 10"/>
              <p:cNvSpPr>
                <a:spLocks noChangeShapeType="1"/>
              </p:cNvSpPr>
              <p:nvPr/>
            </p:nvSpPr>
            <p:spPr bwMode="auto">
              <a:xfrm>
                <a:off x="3648" y="2976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By long division we have discovered that: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85800" y="990600"/>
          <a:ext cx="50974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2311200" imgH="419040" progId="Equation.3">
                  <p:embed/>
                </p:oleObj>
              </mc:Choice>
              <mc:Fallback>
                <p:oleObj name="Equation" r:id="rId3" imgW="231120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5097463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784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We will now do partial fraction decomposition on the remaind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04800" y="914400"/>
          <a:ext cx="838200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3429000" imgH="1981080" progId="Equation.3">
                  <p:embed/>
                </p:oleObj>
              </mc:Choice>
              <mc:Fallback>
                <p:oleObj name="Equation" r:id="rId3" imgW="3429000" imgH="1981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382000" cy="483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28600" y="3810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                          Multiply both sides by the LCD.</a:t>
            </a: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flipH="1">
            <a:off x="3886200" y="762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4191000" y="7620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381000" y="2362200"/>
            <a:ext cx="1905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2209800" y="2667000"/>
            <a:ext cx="1981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1447800" y="3810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V="1">
            <a:off x="2209800" y="35052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419600" y="37338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6172200" y="34290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4343400" y="4343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6477000" y="4038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Distribute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4267200" y="4876800"/>
            <a:ext cx="2133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6553200" y="4945063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6477000" y="5029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Group like terms</a:t>
            </a:r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4572000" y="54102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5715000" y="60198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Compare coeffici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  <p:bldP spid="20485" grpId="0" animBg="1"/>
      <p:bldP spid="20486" grpId="0" animBg="1"/>
      <p:bldP spid="20487" grpId="0" animBg="1"/>
      <p:bldP spid="20488" grpId="0" animBg="1"/>
      <p:bldP spid="20489" grpId="0" animBg="1"/>
      <p:bldP spid="20490" grpId="0" animBg="1"/>
      <p:bldP spid="20491" grpId="0" animBg="1"/>
      <p:bldP spid="20492" grpId="0" animBg="1"/>
      <p:bldP spid="20493" grpId="0" autoUpdateAnimBg="0"/>
      <p:bldP spid="20494" grpId="0" animBg="1"/>
      <p:bldP spid="20495" grpId="0" autoUpdateAnimBg="0"/>
      <p:bldP spid="20496" grpId="0" autoUpdateAnimBg="0"/>
      <p:bldP spid="20497" grpId="0" animBg="1"/>
      <p:bldP spid="2049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From the previous slide we have that: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38200" y="914400"/>
          <a:ext cx="426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1714320" imgH="215640" progId="Equation.3">
                  <p:embed/>
                </p:oleObj>
              </mc:Choice>
              <mc:Fallback>
                <p:oleObj name="Equation" r:id="rId3" imgW="171432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42672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85800" y="1752600"/>
            <a:ext cx="8077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If these two sides are equal then: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1 = A + B and 5 = 2A – 4B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219200" y="3048000"/>
            <a:ext cx="74676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To eliminate A multiply both sides of the first equation by –2 and add.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2A – 4B = 5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-2A – 2B = -2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       -6B  = 3 so B = -1/2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81000" y="5562600"/>
            <a:ext cx="7848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If A + B = 1 and B = -1/2 then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     A –1/2 = 2/2 and A = 3/2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utoUpdateAnimBg="0"/>
      <p:bldP spid="2151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81000" y="0"/>
            <a:ext cx="85344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In Calculus, there are several procedures that are much easier if we can take a rather large fraction and break it up into pieces. The procedure that can decompose larger fractions is called Partial Fraction </a:t>
            </a:r>
            <a:r>
              <a:rPr lang="en-US" dirty="0" err="1">
                <a:latin typeface="+mn-lt"/>
              </a:rPr>
              <a:t>Decompostition</a:t>
            </a:r>
            <a:r>
              <a:rPr lang="en-US" dirty="0">
                <a:latin typeface="+mn-lt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FF3300"/>
                </a:solidFill>
                <a:latin typeface="+mn-lt"/>
              </a:rPr>
              <a:t>EXAMPLE 1:</a:t>
            </a:r>
            <a:r>
              <a:rPr lang="en-US" dirty="0">
                <a:latin typeface="+mn-lt"/>
              </a:rPr>
              <a:t> L</a:t>
            </a:r>
            <a:r>
              <a:rPr lang="en-US" dirty="0" smtClean="0">
                <a:latin typeface="+mn-lt"/>
              </a:rPr>
              <a:t>et’s do </a:t>
            </a:r>
            <a:r>
              <a:rPr lang="en-US" dirty="0">
                <a:latin typeface="+mn-lt"/>
              </a:rPr>
              <a:t>an LCD problem frontwards and backwards. 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648200" y="2362200"/>
          <a:ext cx="429411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1815840" imgH="838080" progId="Equation.DSMT4">
                  <p:embed/>
                </p:oleObj>
              </mc:Choice>
              <mc:Fallback>
                <p:oleObj name="Equation" r:id="rId3" imgW="18158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429411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09600" y="2819400"/>
          <a:ext cx="1638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901440" imgH="634680" progId="Equation.3">
                  <p:embed/>
                </p:oleObj>
              </mc:Choice>
              <mc:Fallback>
                <p:oleObj name="Equation" r:id="rId5" imgW="901440" imgH="634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16383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28600" y="3962400"/>
            <a:ext cx="396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he LCD is (x + 2)(x – 1). We now convert each fraction to LCD status.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28600" y="5334000"/>
            <a:ext cx="3733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So let’s work </a:t>
            </a:r>
            <a:r>
              <a:rPr lang="en-US" dirty="0">
                <a:latin typeface="+mn-lt"/>
              </a:rPr>
              <a:t>this problem backwards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343400" y="4572000"/>
          <a:ext cx="261917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1091880" imgH="444240" progId="Equation.DSMT4">
                  <p:embed/>
                </p:oleObj>
              </mc:Choice>
              <mc:Fallback>
                <p:oleObj name="Equation" r:id="rId7" imgW="10918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261917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7010400" y="4572000"/>
          <a:ext cx="195045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9" imgW="876240" imgH="444240" progId="Equation.DSMT4">
                  <p:embed/>
                </p:oleObj>
              </mc:Choice>
              <mc:Fallback>
                <p:oleObj name="Equation" r:id="rId9" imgW="87624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572000"/>
                        <a:ext cx="195045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autoUpdateAnimBg="0"/>
      <p:bldP spid="308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8" name="Object 0"/>
          <p:cNvGraphicFramePr>
            <a:graphicFrameLocks noChangeAspect="1"/>
          </p:cNvGraphicFramePr>
          <p:nvPr/>
        </p:nvGraphicFramePr>
        <p:xfrm>
          <a:off x="304800" y="1143000"/>
          <a:ext cx="7759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3517560" imgH="1269720" progId="Equation.3">
                  <p:embed/>
                </p:oleObj>
              </mc:Choice>
              <mc:Fallback>
                <p:oleObj name="Equation" r:id="rId3" imgW="3517560" imgH="126972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7759700" cy="280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04800" y="4572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In summary the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5" name="Group 7"/>
          <p:cNvGrpSpPr>
            <a:grpSpLocks/>
          </p:cNvGrpSpPr>
          <p:nvPr/>
        </p:nvGrpSpPr>
        <p:grpSpPr bwMode="auto">
          <a:xfrm>
            <a:off x="228600" y="304800"/>
            <a:ext cx="8610600" cy="1995488"/>
            <a:chOff x="144" y="192"/>
            <a:chExt cx="5424" cy="1257"/>
          </a:xfrm>
        </p:grpSpPr>
        <p:sp>
          <p:nvSpPr>
            <p:cNvPr id="22533" name="Text Box 5"/>
            <p:cNvSpPr txBox="1">
              <a:spLocks noChangeArrowheads="1"/>
            </p:cNvSpPr>
            <p:nvPr/>
          </p:nvSpPr>
          <p:spPr bwMode="auto">
            <a:xfrm>
              <a:off x="144" y="192"/>
              <a:ext cx="5424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dirty="0">
                  <a:latin typeface="+mn-lt"/>
                </a:rPr>
                <a:t>Tips for partial fraction decomposition of N(x)/D(x):</a:t>
              </a:r>
            </a:p>
            <a:p>
              <a:pPr marL="457200" indent="-457200">
                <a:spcBef>
                  <a:spcPct val="50000"/>
                </a:spcBef>
                <a:buFontTx/>
                <a:buAutoNum type="arabicPeriod"/>
              </a:pPr>
              <a:r>
                <a:rPr lang="en-US" dirty="0">
                  <a:latin typeface="+mn-lt"/>
                </a:rPr>
                <a:t>If N(x) has a larger order than D(x), begin by long division. Then examine the remainder for decomposition.</a:t>
              </a:r>
            </a:p>
            <a:p>
              <a:pPr marL="457200" indent="-457200">
                <a:spcBef>
                  <a:spcPct val="50000"/>
                </a:spcBef>
                <a:buFontTx/>
                <a:buAutoNum type="arabicPeriod"/>
              </a:pPr>
              <a:r>
                <a:rPr lang="en-US" dirty="0">
                  <a:latin typeface="+mn-lt"/>
                </a:rPr>
                <a:t>Factor D(x) into factors of (ax + b) and </a:t>
              </a:r>
            </a:p>
          </p:txBody>
        </p:sp>
        <p:graphicFrame>
          <p:nvGraphicFramePr>
            <p:cNvPr id="28675" name="Object 3"/>
            <p:cNvGraphicFramePr>
              <a:graphicFrameLocks noChangeAspect="1"/>
            </p:cNvGraphicFramePr>
            <p:nvPr/>
          </p:nvGraphicFramePr>
          <p:xfrm>
            <a:off x="3648" y="1104"/>
            <a:ext cx="124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8" name="Equation" r:id="rId3" imgW="825480" imgH="228600" progId="Equation.DSMT4">
                    <p:embed/>
                  </p:oleObj>
                </mc:Choice>
                <mc:Fallback>
                  <p:oleObj name="Equation" r:id="rId3" imgW="8254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104"/>
                          <a:ext cx="1248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28600" y="2895600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3.  If the factor (ax + b) repeats then the decomposition must include: </a:t>
            </a:r>
          </a:p>
        </p:txBody>
      </p:sp>
      <p:graphicFrame>
        <p:nvGraphicFramePr>
          <p:cNvPr id="28672" name="Object 0"/>
          <p:cNvGraphicFramePr>
            <a:graphicFrameLocks noChangeAspect="1"/>
          </p:cNvGraphicFramePr>
          <p:nvPr/>
        </p:nvGraphicFramePr>
        <p:xfrm>
          <a:off x="2286000" y="3276600"/>
          <a:ext cx="25146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5" imgW="1104840" imgH="431640" progId="Equation.3">
                  <p:embed/>
                </p:oleObj>
              </mc:Choice>
              <mc:Fallback>
                <p:oleObj name="Equation" r:id="rId5" imgW="1104840" imgH="4316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76600"/>
                        <a:ext cx="25146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2" name="Group 14"/>
          <p:cNvGrpSpPr>
            <a:grpSpLocks/>
          </p:cNvGrpSpPr>
          <p:nvPr/>
        </p:nvGrpSpPr>
        <p:grpSpPr bwMode="auto">
          <a:xfrm>
            <a:off x="228600" y="4343400"/>
            <a:ext cx="8610600" cy="1260475"/>
            <a:chOff x="192" y="2832"/>
            <a:chExt cx="5424" cy="794"/>
          </a:xfrm>
        </p:grpSpPr>
        <p:sp>
          <p:nvSpPr>
            <p:cNvPr id="22538" name="Text Box 10"/>
            <p:cNvSpPr txBox="1">
              <a:spLocks noChangeArrowheads="1"/>
            </p:cNvSpPr>
            <p:nvPr/>
          </p:nvSpPr>
          <p:spPr bwMode="auto">
            <a:xfrm>
              <a:off x="192" y="2832"/>
              <a:ext cx="5088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buFontTx/>
                <a:buAutoNum type="arabicPeriod" startAt="4"/>
              </a:pPr>
              <a:r>
                <a:rPr lang="en-US">
                  <a:latin typeface="+mn-lt"/>
                </a:rPr>
                <a:t>If the factor</a:t>
              </a:r>
            </a:p>
            <a:p>
              <a:pPr marL="457200" indent="-457200">
                <a:spcBef>
                  <a:spcPct val="50000"/>
                </a:spcBef>
              </a:pPr>
              <a:r>
                <a:rPr lang="en-US">
                  <a:latin typeface="+mn-lt"/>
                </a:rPr>
                <a:t>     decomposition must include: </a:t>
              </a:r>
            </a:p>
          </p:txBody>
        </p:sp>
        <p:graphicFrame>
          <p:nvGraphicFramePr>
            <p:cNvPr id="28673" name="Object 1"/>
            <p:cNvGraphicFramePr>
              <a:graphicFrameLocks noChangeAspect="1"/>
            </p:cNvGraphicFramePr>
            <p:nvPr/>
          </p:nvGraphicFramePr>
          <p:xfrm>
            <a:off x="1632" y="2880"/>
            <a:ext cx="106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0" name="Equation" r:id="rId7" imgW="749160" imgH="203040" progId="Equation.3">
                    <p:embed/>
                  </p:oleObj>
                </mc:Choice>
                <mc:Fallback>
                  <p:oleObj name="Equation" r:id="rId7" imgW="749160" imgH="20304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880"/>
                          <a:ext cx="1063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0" name="Text Box 12"/>
            <p:cNvSpPr txBox="1">
              <a:spLocks noChangeArrowheads="1"/>
            </p:cNvSpPr>
            <p:nvPr/>
          </p:nvSpPr>
          <p:spPr bwMode="auto">
            <a:xfrm>
              <a:off x="2832" y="2880"/>
              <a:ext cx="27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+mn-lt"/>
                </a:rPr>
                <a:t>repeats then the</a:t>
              </a:r>
            </a:p>
          </p:txBody>
        </p:sp>
        <p:graphicFrame>
          <p:nvGraphicFramePr>
            <p:cNvPr id="28674" name="Object 2"/>
            <p:cNvGraphicFramePr>
              <a:graphicFrameLocks noChangeAspect="1"/>
            </p:cNvGraphicFramePr>
            <p:nvPr/>
          </p:nvGraphicFramePr>
          <p:xfrm>
            <a:off x="3072" y="3120"/>
            <a:ext cx="1968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1" name="Equation" r:id="rId9" imgW="1777680" imgH="457200" progId="Equation.3">
                    <p:embed/>
                  </p:oleObj>
                </mc:Choice>
                <mc:Fallback>
                  <p:oleObj name="Equation" r:id="rId9" imgW="1777680" imgH="457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120"/>
                          <a:ext cx="1968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019800" y="228600"/>
          <a:ext cx="164902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647640" imgH="419040" progId="Equation.3">
                  <p:embed/>
                </p:oleObj>
              </mc:Choice>
              <mc:Fallback>
                <p:oleObj name="Equation" r:id="rId3" imgW="64764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"/>
                        <a:ext cx="164902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678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Find the partial fraction decomposition for: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44190" y="1727414"/>
            <a:ext cx="6324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As we saw in the previous slide the denominator factors as (x + 2)(x – 1). We want to find numbers A and B so that: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32709"/>
              </p:ext>
            </p:extLst>
          </p:nvPr>
        </p:nvGraphicFramePr>
        <p:xfrm>
          <a:off x="457200" y="3009065"/>
          <a:ext cx="391280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536480" imgH="419040" progId="Equation.3">
                  <p:embed/>
                </p:oleObj>
              </mc:Choice>
              <mc:Fallback>
                <p:oleObj name="Equation" r:id="rId5" imgW="153648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09065"/>
                        <a:ext cx="391280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457200" y="4347836"/>
            <a:ext cx="807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What </a:t>
            </a:r>
            <a:r>
              <a:rPr lang="en-US" dirty="0">
                <a:latin typeface="+mn-lt"/>
              </a:rPr>
              <a:t>do you think will be our first move?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31405" y="5246637"/>
            <a:ext cx="807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M</a:t>
            </a:r>
            <a:r>
              <a:rPr lang="en-US" dirty="0" smtClean="0">
                <a:latin typeface="+mn-lt"/>
              </a:rPr>
              <a:t>ultiply </a:t>
            </a:r>
            <a:r>
              <a:rPr lang="en-US" dirty="0">
                <a:latin typeface="+mn-lt"/>
              </a:rPr>
              <a:t>both sides of the equation by the LCD. </a:t>
            </a:r>
            <a:r>
              <a:rPr lang="en-US" dirty="0" smtClean="0">
                <a:latin typeface="+mn-lt"/>
              </a:rPr>
              <a:t>This will allow us to get rid of the fractions.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utoUpdateAnimBg="0"/>
      <p:bldP spid="4104" grpId="0" autoUpdateAnimBg="0"/>
      <p:bldP spid="410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80" name="Text Box 128"/>
          <p:cNvSpPr txBox="1">
            <a:spLocks noChangeArrowheads="1"/>
          </p:cNvSpPr>
          <p:nvPr/>
        </p:nvSpPr>
        <p:spPr bwMode="auto">
          <a:xfrm>
            <a:off x="457200" y="228600"/>
            <a:ext cx="74991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So we multiply both sides of the equation by (x + 2)(x – 1).</a:t>
            </a:r>
          </a:p>
        </p:txBody>
      </p:sp>
      <p:sp>
        <p:nvSpPr>
          <p:cNvPr id="23687" name="Text Box 135"/>
          <p:cNvSpPr txBox="1">
            <a:spLocks noChangeArrowheads="1"/>
          </p:cNvSpPr>
          <p:nvPr/>
        </p:nvSpPr>
        <p:spPr bwMode="auto">
          <a:xfrm>
            <a:off x="4953000" y="3048000"/>
            <a:ext cx="3962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Now we expand and compare the left side to the right side.</a:t>
            </a:r>
          </a:p>
        </p:txBody>
      </p: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533400" y="4419600"/>
            <a:ext cx="4114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If the left side and the right side are going to be equal then: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A+B has to be 8 and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-A+2B has to be 7.</a:t>
            </a:r>
          </a:p>
        </p:txBody>
      </p:sp>
      <p:graphicFrame>
        <p:nvGraphicFramePr>
          <p:cNvPr id="23690" name="Object 138"/>
          <p:cNvGraphicFramePr>
            <a:graphicFrameLocks noChangeAspect="1"/>
          </p:cNvGraphicFramePr>
          <p:nvPr/>
        </p:nvGraphicFramePr>
        <p:xfrm>
          <a:off x="381000" y="838200"/>
          <a:ext cx="8191500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3" imgW="4368600" imgH="965160" progId="Equation.DSMT4">
                  <p:embed/>
                </p:oleObj>
              </mc:Choice>
              <mc:Fallback>
                <p:oleObj name="Equation" r:id="rId3" imgW="4368600" imgH="96516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8191500" cy="181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91" name="Line 139"/>
          <p:cNvSpPr>
            <a:spLocks noChangeShapeType="1"/>
          </p:cNvSpPr>
          <p:nvPr/>
        </p:nvSpPr>
        <p:spPr bwMode="auto">
          <a:xfrm>
            <a:off x="3886200" y="29718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2" name="Line 140"/>
          <p:cNvSpPr>
            <a:spLocks noChangeShapeType="1"/>
          </p:cNvSpPr>
          <p:nvPr/>
        </p:nvSpPr>
        <p:spPr bwMode="auto">
          <a:xfrm flipV="1">
            <a:off x="533400" y="20574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3" name="Line 141"/>
          <p:cNvSpPr>
            <a:spLocks noChangeShapeType="1"/>
          </p:cNvSpPr>
          <p:nvPr/>
        </p:nvSpPr>
        <p:spPr bwMode="auto">
          <a:xfrm flipV="1">
            <a:off x="2286000" y="22860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4" name="Line 142"/>
          <p:cNvSpPr>
            <a:spLocks noChangeShapeType="1"/>
          </p:cNvSpPr>
          <p:nvPr/>
        </p:nvSpPr>
        <p:spPr bwMode="auto">
          <a:xfrm flipV="1">
            <a:off x="4114800" y="22860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5" name="Line 143"/>
          <p:cNvSpPr>
            <a:spLocks noChangeShapeType="1"/>
          </p:cNvSpPr>
          <p:nvPr/>
        </p:nvSpPr>
        <p:spPr bwMode="auto">
          <a:xfrm flipV="1">
            <a:off x="4800600" y="20574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6" name="Line 144"/>
          <p:cNvSpPr>
            <a:spLocks noChangeShapeType="1"/>
          </p:cNvSpPr>
          <p:nvPr/>
        </p:nvSpPr>
        <p:spPr bwMode="auto">
          <a:xfrm flipV="1">
            <a:off x="6400800" y="22860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97" name="Line 145"/>
          <p:cNvSpPr>
            <a:spLocks noChangeShapeType="1"/>
          </p:cNvSpPr>
          <p:nvPr/>
        </p:nvSpPr>
        <p:spPr bwMode="auto">
          <a:xfrm flipV="1">
            <a:off x="7848600" y="20574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39"/>
          <p:cNvGraphicFramePr>
            <a:graphicFrameLocks noChangeAspect="1"/>
          </p:cNvGraphicFramePr>
          <p:nvPr/>
        </p:nvGraphicFramePr>
        <p:xfrm>
          <a:off x="609600" y="2743200"/>
          <a:ext cx="3238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32385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0"/>
          <p:cNvGraphicFramePr>
            <a:graphicFrameLocks noChangeAspect="1"/>
          </p:cNvGraphicFramePr>
          <p:nvPr/>
        </p:nvGraphicFramePr>
        <p:xfrm>
          <a:off x="533400" y="3733800"/>
          <a:ext cx="352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7" imgW="1879560" imgH="253800" progId="Equation.DSMT4">
                  <p:embed/>
                </p:oleObj>
              </mc:Choice>
              <mc:Fallback>
                <p:oleObj name="Equation" r:id="rId7" imgW="1879560" imgH="253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35242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87" grpId="0" autoUpdateAnimBg="0"/>
      <p:bldP spid="23689" grpId="0" autoUpdateAnimBg="0"/>
      <p:bldP spid="23691" grpId="0" animBg="1"/>
      <p:bldP spid="23692" grpId="0" animBg="1"/>
      <p:bldP spid="23693" grpId="0" animBg="1"/>
      <p:bldP spid="23694" grpId="0" animBg="1"/>
      <p:bldP spid="23695" grpId="0" animBg="1"/>
      <p:bldP spid="23696" grpId="0" animBg="1"/>
      <p:bldP spid="2369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3962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A + B = 8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-A + 2B = 7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04800" y="381000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his gives us two equations in two unknowns. We can add the two equations and finish it off with back substitution.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533400" y="24384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219200" y="2743200"/>
            <a:ext cx="1447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3B = 15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   B = 5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838200" y="4038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If B = 5 and A + B = 8 then A = 3.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914400" y="51054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So what </a:t>
            </a:r>
            <a:r>
              <a:rPr lang="en-US" dirty="0">
                <a:latin typeface="+mn-lt"/>
              </a:rPr>
              <a:t>does this mea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utoUpdateAnimBg="0"/>
      <p:bldP spid="6150" grpId="0" autoUpdateAnimBg="0"/>
      <p:bldP spid="615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Remember that our original mission was to break a big fraction into a couple of pieces. In particular to find A and B so that: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3400" y="1828800"/>
          <a:ext cx="4038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536480" imgH="419040" progId="Equation.3">
                  <p:embed/>
                </p:oleObj>
              </mc:Choice>
              <mc:Fallback>
                <p:oleObj name="Equation" r:id="rId3" imgW="153648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40386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85800" y="32766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We now know that A = 3 and B = 5 which means that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09600" y="3962400"/>
          <a:ext cx="42672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1536480" imgH="419040" progId="Equation.3">
                  <p:embed/>
                </p:oleObj>
              </mc:Choice>
              <mc:Fallback>
                <p:oleObj name="Equation" r:id="rId5" imgW="153648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4267200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09600" y="5562600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Let’s look at </a:t>
            </a:r>
            <a:r>
              <a:rPr lang="en-US" dirty="0">
                <a:latin typeface="+mn-lt"/>
              </a:rPr>
              <a:t>an LCD with one linear factor and one quadratic factor in the denominator.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334000" y="4114800"/>
            <a:ext cx="3276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And that is partial fraction decomposi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4" grpId="0" autoUpdateAnimBg="0"/>
      <p:bldP spid="717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3300"/>
                </a:solidFill>
                <a:latin typeface="+mn-lt"/>
              </a:rPr>
              <a:t>EXAMPLE 2:</a:t>
            </a:r>
            <a:r>
              <a:rPr lang="en-US" dirty="0">
                <a:latin typeface="+mn-lt"/>
              </a:rPr>
              <a:t> Find the partial fraction decomposition for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57200" y="1066800"/>
          <a:ext cx="32766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130040" imgH="419040" progId="Equation.3">
                  <p:embed/>
                </p:oleObj>
              </mc:Choice>
              <mc:Fallback>
                <p:oleObj name="Equation" r:id="rId3" imgW="11300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3276600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33400" y="26670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First we will see if the denominator factors. (If it doesn’t we are doomed.)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04800" y="3886200"/>
            <a:ext cx="868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The denominator has four terms so </a:t>
            </a:r>
            <a:r>
              <a:rPr lang="en-US" dirty="0" smtClean="0">
                <a:latin typeface="+mn-lt"/>
              </a:rPr>
              <a:t>let’s </a:t>
            </a:r>
            <a:r>
              <a:rPr lang="en-US" dirty="0">
                <a:latin typeface="+mn-lt"/>
              </a:rPr>
              <a:t>try to factor by grouping.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3400" y="4724400"/>
          <a:ext cx="67056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2476440" imgH="482400" progId="Equation.3">
                  <p:embed/>
                </p:oleObj>
              </mc:Choice>
              <mc:Fallback>
                <p:oleObj name="Equation" r:id="rId5" imgW="247644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6705600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Since the denominator is factorable we can pursue the decomposition.</a:t>
            </a:r>
          </a:p>
        </p:txBody>
      </p:sp>
      <p:graphicFrame>
        <p:nvGraphicFramePr>
          <p:cNvPr id="25600" name="Object 0"/>
          <p:cNvGraphicFramePr>
            <a:graphicFrameLocks noChangeAspect="1"/>
          </p:cNvGraphicFramePr>
          <p:nvPr/>
        </p:nvGraphicFramePr>
        <p:xfrm>
          <a:off x="0" y="1447800"/>
          <a:ext cx="87630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3200400" imgH="444240" progId="Equation.3">
                  <p:embed/>
                </p:oleObj>
              </mc:Choice>
              <mc:Fallback>
                <p:oleObj name="Equation" r:id="rId3" imgW="3200400" imgH="4442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8763000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28600" y="2819400"/>
            <a:ext cx="8686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Because one of the factors in the denominator is quadratic, it is quite possible that its numerator could have an x term and a constant term—thus the use of Ax + B in the numerator.</a:t>
            </a:r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228600" y="4572000"/>
          <a:ext cx="53895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1968480" imgH="444240" progId="Equation.3">
                  <p:embed/>
                </p:oleObj>
              </mc:Choice>
              <mc:Fallback>
                <p:oleObj name="Equation" r:id="rId5" imgW="1968480" imgH="4442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0"/>
                        <a:ext cx="5389563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867400" y="4343400"/>
            <a:ext cx="3048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As in the first example, we multiply both sides of this equation by the LC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09600" y="457200"/>
          <a:ext cx="80168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4190760" imgH="914400" progId="Equation.DSMT4">
                  <p:embed/>
                </p:oleObj>
              </mc:Choice>
              <mc:Fallback>
                <p:oleObj name="Equation" r:id="rId3" imgW="41907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8016875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Line 3"/>
          <p:cNvSpPr>
            <a:spLocks noChangeShapeType="1"/>
          </p:cNvSpPr>
          <p:nvPr/>
        </p:nvSpPr>
        <p:spPr bwMode="auto">
          <a:xfrm flipV="1">
            <a:off x="2482850" y="1066800"/>
            <a:ext cx="1600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V="1">
            <a:off x="806450" y="838200"/>
            <a:ext cx="1524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V="1">
            <a:off x="2711450" y="1905000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3702050" y="1752600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5562600" y="19050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7315200" y="17526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81000" y="3657600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If the two sides of this equation are indeed equal, then the corresponding coefficients will have to agree: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57200" y="4724400"/>
            <a:ext cx="2438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-1 = A + C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11 = 3A + B</a:t>
            </a:r>
          </a:p>
          <a:p>
            <a:pPr>
              <a:spcBef>
                <a:spcPct val="50000"/>
              </a:spcBef>
            </a:pPr>
            <a:r>
              <a:rPr lang="en-US">
                <a:latin typeface="+mn-lt"/>
              </a:rPr>
              <a:t>-10 = 3B + 4C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3886200" y="4876800"/>
            <a:ext cx="4876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On the next slide, we solve this system. We will start by combining the first two equations to eliminate A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2000" y="2514600"/>
          <a:ext cx="5683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2971800" imgH="203040" progId="Equation.DSMT4">
                  <p:embed/>
                </p:oleObj>
              </mc:Choice>
              <mc:Fallback>
                <p:oleObj name="Equation" r:id="rId5" imgW="29718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56832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62000" y="3124200"/>
          <a:ext cx="5975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3124080" imgH="253800" progId="Equation.DSMT4">
                  <p:embed/>
                </p:oleObj>
              </mc:Choice>
              <mc:Fallback>
                <p:oleObj name="Equation" r:id="rId7" imgW="3124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59753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1" animBg="1"/>
      <p:bldP spid="10244" grpId="0" animBg="1"/>
      <p:bldP spid="10245" grpId="0" animBg="1"/>
      <p:bldP spid="10246" grpId="0" animBg="1"/>
      <p:bldP spid="10247" grpId="0" animBg="1"/>
      <p:bldP spid="10248" grpId="0" animBg="1"/>
      <p:bldP spid="10251" grpId="0" autoUpdateAnimBg="0"/>
      <p:bldP spid="10252" grpId="0" autoUpdateAnimBg="0"/>
      <p:bldP spid="10253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8</TotalTime>
  <Words>1230</Words>
  <Application>Microsoft Office PowerPoint</Application>
  <PresentationFormat>On-screen Show (4:3)</PresentationFormat>
  <Paragraphs>10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Comic Sans MS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 Gile</dc:creator>
  <cp:lastModifiedBy>Qayumi, Enayat</cp:lastModifiedBy>
  <cp:revision>39</cp:revision>
  <dcterms:created xsi:type="dcterms:W3CDTF">2003-10-31T18:55:03Z</dcterms:created>
  <dcterms:modified xsi:type="dcterms:W3CDTF">2015-01-22T17:57:53Z</dcterms:modified>
</cp:coreProperties>
</file>